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04EE6C" w14:textId="33EDC915" w:rsidR="00207BFA" w:rsidRPr="007A5C96" w:rsidRDefault="00207BFA" w:rsidP="00207BFA">
      <w:pPr>
        <w:jc w:val="center"/>
        <w:rPr>
          <w:rFonts w:ascii="Times New Roman" w:hAnsi="Times New Roman" w:cs="Times New Roman"/>
          <w:sz w:val="32"/>
        </w:rPr>
      </w:pPr>
      <w:r w:rsidRPr="007A5C96">
        <w:rPr>
          <w:rFonts w:ascii="Times New Roman" w:hAnsi="Times New Roman" w:cs="Times New Roman"/>
          <w:sz w:val="32"/>
        </w:rPr>
        <w:t xml:space="preserve">PROBABILITY &amp; STATISTICS – LAB </w:t>
      </w:r>
      <w:r w:rsidR="001419DE">
        <w:rPr>
          <w:rFonts w:ascii="Times New Roman" w:hAnsi="Times New Roman" w:cs="Times New Roman"/>
          <w:sz w:val="32"/>
        </w:rPr>
        <w:t>3</w:t>
      </w:r>
      <w:r w:rsidR="00AD7FD0">
        <w:rPr>
          <w:rFonts w:ascii="Times New Roman" w:hAnsi="Times New Roman" w:cs="Times New Roman"/>
          <w:sz w:val="32"/>
        </w:rPr>
        <w:t>-1</w:t>
      </w:r>
    </w:p>
    <w:p w14:paraId="773B7003" w14:textId="77777777" w:rsidR="00207BFA" w:rsidRPr="007A5C96" w:rsidRDefault="00207BFA" w:rsidP="00207BFA">
      <w:pPr>
        <w:jc w:val="center"/>
        <w:rPr>
          <w:rFonts w:ascii="Times New Roman" w:hAnsi="Times New Roman" w:cs="Times New Roman"/>
        </w:rPr>
      </w:pPr>
      <w:r w:rsidRPr="007A5C96">
        <w:rPr>
          <w:rFonts w:ascii="Times New Roman" w:hAnsi="Times New Roman" w:cs="Times New Roman"/>
          <w:sz w:val="32"/>
        </w:rPr>
        <w:t>B.Tech. Computer Science and Engineering (Cybersecurity)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4508"/>
        <w:gridCol w:w="4508"/>
      </w:tblGrid>
      <w:tr w:rsidR="00207BFA" w:rsidRPr="007A5C96" w14:paraId="2F5E7616" w14:textId="77777777" w:rsidTr="00416067">
        <w:tc>
          <w:tcPr>
            <w:tcW w:w="4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450792" w14:textId="77777777" w:rsidR="00207BFA" w:rsidRPr="007A5C96" w:rsidRDefault="00207BFA" w:rsidP="00416067">
            <w:pPr>
              <w:rPr>
                <w:rFonts w:ascii="Times New Roman" w:hAnsi="Times New Roman" w:cs="Times New Roman"/>
              </w:rPr>
            </w:pPr>
            <w:r w:rsidRPr="007A5C96">
              <w:rPr>
                <w:rFonts w:ascii="Times New Roman" w:hAnsi="Times New Roman" w:cs="Times New Roman"/>
              </w:rPr>
              <w:t xml:space="preserve">Name: Anish </w:t>
            </w:r>
            <w:proofErr w:type="spellStart"/>
            <w:r w:rsidRPr="007A5C96">
              <w:rPr>
                <w:rFonts w:ascii="Times New Roman" w:hAnsi="Times New Roman" w:cs="Times New Roman"/>
              </w:rPr>
              <w:t>Sudhan</w:t>
            </w:r>
            <w:proofErr w:type="spellEnd"/>
            <w:r w:rsidRPr="007A5C96">
              <w:rPr>
                <w:rFonts w:ascii="Times New Roman" w:hAnsi="Times New Roman" w:cs="Times New Roman"/>
              </w:rPr>
              <w:t xml:space="preserve"> Nair</w:t>
            </w:r>
          </w:p>
        </w:tc>
        <w:tc>
          <w:tcPr>
            <w:tcW w:w="4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4035D7" w14:textId="77777777" w:rsidR="00207BFA" w:rsidRPr="007A5C96" w:rsidRDefault="00207BFA" w:rsidP="00416067">
            <w:pPr>
              <w:rPr>
                <w:rFonts w:ascii="Times New Roman" w:hAnsi="Times New Roman" w:cs="Times New Roman"/>
              </w:rPr>
            </w:pPr>
            <w:r w:rsidRPr="007A5C96">
              <w:rPr>
                <w:rFonts w:ascii="Times New Roman" w:hAnsi="Times New Roman" w:cs="Times New Roman"/>
              </w:rPr>
              <w:t>Roll No.: K041</w:t>
            </w:r>
          </w:p>
        </w:tc>
      </w:tr>
      <w:tr w:rsidR="00207BFA" w:rsidRPr="007A5C96" w14:paraId="3416D96D" w14:textId="77777777" w:rsidTr="00416067">
        <w:tc>
          <w:tcPr>
            <w:tcW w:w="4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E502EE" w14:textId="77777777" w:rsidR="00207BFA" w:rsidRPr="007A5C96" w:rsidRDefault="00207BFA" w:rsidP="00416067">
            <w:pPr>
              <w:rPr>
                <w:rFonts w:ascii="Times New Roman" w:hAnsi="Times New Roman" w:cs="Times New Roman"/>
              </w:rPr>
            </w:pPr>
            <w:r w:rsidRPr="007A5C96">
              <w:rPr>
                <w:rFonts w:ascii="Times New Roman" w:hAnsi="Times New Roman" w:cs="Times New Roman"/>
              </w:rPr>
              <w:t>Batch: K2/A2</w:t>
            </w:r>
          </w:p>
        </w:tc>
        <w:tc>
          <w:tcPr>
            <w:tcW w:w="4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AE559A" w14:textId="50642571" w:rsidR="00207BFA" w:rsidRPr="007A5C96" w:rsidRDefault="00207BFA" w:rsidP="00416067">
            <w:pPr>
              <w:rPr>
                <w:rFonts w:ascii="Times New Roman" w:hAnsi="Times New Roman" w:cs="Times New Roman"/>
              </w:rPr>
            </w:pPr>
            <w:r w:rsidRPr="007A5C96">
              <w:rPr>
                <w:rFonts w:ascii="Times New Roman" w:hAnsi="Times New Roman" w:cs="Times New Roman"/>
              </w:rPr>
              <w:t xml:space="preserve">Date of performance: </w:t>
            </w:r>
            <w:r w:rsidR="001419DE">
              <w:rPr>
                <w:rFonts w:ascii="Times New Roman" w:hAnsi="Times New Roman" w:cs="Times New Roman"/>
              </w:rPr>
              <w:t>11</w:t>
            </w:r>
            <w:r w:rsidRPr="007A5C96">
              <w:rPr>
                <w:rFonts w:ascii="Times New Roman" w:hAnsi="Times New Roman" w:cs="Times New Roman"/>
              </w:rPr>
              <w:t>/</w:t>
            </w:r>
            <w:r w:rsidR="00C275CA">
              <w:rPr>
                <w:rFonts w:ascii="Times New Roman" w:hAnsi="Times New Roman" w:cs="Times New Roman"/>
              </w:rPr>
              <w:t>01</w:t>
            </w:r>
            <w:r w:rsidRPr="007A5C96">
              <w:rPr>
                <w:rFonts w:ascii="Times New Roman" w:hAnsi="Times New Roman" w:cs="Times New Roman"/>
              </w:rPr>
              <w:t>/2021</w:t>
            </w:r>
          </w:p>
        </w:tc>
      </w:tr>
    </w:tbl>
    <w:p w14:paraId="6B9FF453" w14:textId="77777777" w:rsidR="00207BFA" w:rsidRPr="007A5C96" w:rsidRDefault="00207BFA" w:rsidP="00207BFA">
      <w:pPr>
        <w:rPr>
          <w:rFonts w:ascii="Times New Roman" w:hAnsi="Times New Roman" w:cs="Times New Roman"/>
        </w:rPr>
      </w:pPr>
    </w:p>
    <w:p w14:paraId="726D0A29" w14:textId="70EEC269" w:rsidR="00207BFA" w:rsidRPr="001419DE" w:rsidRDefault="00207BFA" w:rsidP="00207BFA">
      <w:pPr>
        <w:rPr>
          <w:rFonts w:ascii="Times New Roman" w:hAnsi="Times New Roman" w:cs="Times New Roman"/>
          <w:sz w:val="28"/>
          <w:szCs w:val="28"/>
        </w:rPr>
      </w:pPr>
      <w:r w:rsidRPr="001419DE">
        <w:rPr>
          <w:rFonts w:ascii="Times New Roman" w:hAnsi="Times New Roman" w:cs="Times New Roman"/>
          <w:sz w:val="28"/>
          <w:szCs w:val="28"/>
        </w:rPr>
        <w:t xml:space="preserve">Aim: To work with </w:t>
      </w:r>
      <w:r w:rsidR="001419DE" w:rsidRPr="001419DE">
        <w:rPr>
          <w:rFonts w:ascii="Times New Roman" w:hAnsi="Times New Roman" w:cs="Times New Roman"/>
          <w:sz w:val="28"/>
          <w:szCs w:val="28"/>
        </w:rPr>
        <w:t xml:space="preserve">probability distribution functions </w:t>
      </w:r>
    </w:p>
    <w:p w14:paraId="12A52E2F" w14:textId="77777777" w:rsidR="001419DE" w:rsidRPr="007A5C96" w:rsidRDefault="001419DE" w:rsidP="00207BFA">
      <w:pPr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96"/>
      </w:tblGrid>
      <w:tr w:rsidR="001419DE" w:rsidRPr="00AD1E8A" w14:paraId="5E460039" w14:textId="77777777" w:rsidTr="00B67D2E">
        <w:tc>
          <w:tcPr>
            <w:tcW w:w="9596" w:type="dxa"/>
          </w:tcPr>
          <w:p w14:paraId="6D5A3B57" w14:textId="77777777" w:rsidR="001419DE" w:rsidRPr="001231FC" w:rsidRDefault="001419DE" w:rsidP="001419DE">
            <w:pPr>
              <w:pStyle w:val="ListParagraph"/>
              <w:numPr>
                <w:ilvl w:val="0"/>
                <w:numId w:val="2"/>
              </w:numPr>
              <w:spacing w:after="120"/>
              <w:ind w:right="113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1231FC">
              <w:rPr>
                <w:rFonts w:ascii="Book Antiqua" w:hAnsi="Book Antiqua"/>
                <w:sz w:val="24"/>
                <w:szCs w:val="24"/>
              </w:rPr>
              <w:t xml:space="preserve">PDF of random variable X is:                                                                                                                </w:t>
            </w:r>
          </w:p>
          <w:tbl>
            <w:tblPr>
              <w:tblStyle w:val="TableGrid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850"/>
              <w:gridCol w:w="850"/>
              <w:gridCol w:w="850"/>
              <w:gridCol w:w="850"/>
              <w:gridCol w:w="850"/>
              <w:gridCol w:w="850"/>
              <w:gridCol w:w="850"/>
              <w:gridCol w:w="850"/>
            </w:tblGrid>
            <w:tr w:rsidR="001419DE" w:rsidRPr="00AD1E8A" w14:paraId="3F49CC9A" w14:textId="77777777" w:rsidTr="00B67D2E">
              <w:tc>
                <w:tcPr>
                  <w:tcW w:w="850" w:type="dxa"/>
                </w:tcPr>
                <w:p w14:paraId="39A36687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850" w:type="dxa"/>
                </w:tcPr>
                <w:p w14:paraId="4CA10E80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0" w:type="dxa"/>
                </w:tcPr>
                <w:p w14:paraId="59B62CF3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14:paraId="3CE7480F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50" w:type="dxa"/>
                </w:tcPr>
                <w:p w14:paraId="0FC442DD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50" w:type="dxa"/>
                </w:tcPr>
                <w:p w14:paraId="7745E2D6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50" w:type="dxa"/>
                </w:tcPr>
                <w:p w14:paraId="4F1C21AE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50" w:type="dxa"/>
                </w:tcPr>
                <w:p w14:paraId="0544E675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7</w:t>
                  </w:r>
                </w:p>
              </w:tc>
            </w:tr>
            <w:tr w:rsidR="001419DE" w:rsidRPr="00AD1E8A" w14:paraId="5928F0DF" w14:textId="77777777" w:rsidTr="00B67D2E">
              <w:tc>
                <w:tcPr>
                  <w:tcW w:w="850" w:type="dxa"/>
                </w:tcPr>
                <w:p w14:paraId="0D3B0F55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P(X)</w:t>
                  </w:r>
                </w:p>
              </w:tc>
              <w:tc>
                <w:tcPr>
                  <w:tcW w:w="850" w:type="dxa"/>
                </w:tcPr>
                <w:p w14:paraId="2DC7EC1F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k</w:t>
                  </w:r>
                </w:p>
              </w:tc>
              <w:tc>
                <w:tcPr>
                  <w:tcW w:w="850" w:type="dxa"/>
                </w:tcPr>
                <w:p w14:paraId="69BA3C99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2k</w:t>
                  </w:r>
                </w:p>
              </w:tc>
              <w:tc>
                <w:tcPr>
                  <w:tcW w:w="850" w:type="dxa"/>
                </w:tcPr>
                <w:p w14:paraId="28B3A388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3k</w:t>
                  </w:r>
                </w:p>
              </w:tc>
              <w:tc>
                <w:tcPr>
                  <w:tcW w:w="850" w:type="dxa"/>
                </w:tcPr>
                <w:p w14:paraId="0E956C1B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k</w:t>
                  </w:r>
                  <w:r w:rsidRPr="00AD1E8A">
                    <w:rPr>
                      <w:rFonts w:ascii="Book Antiqua" w:hAnsi="Book Antiqua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14:paraId="1560F72B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k</w:t>
                  </w:r>
                  <w:r w:rsidRPr="00AD1E8A">
                    <w:rPr>
                      <w:rFonts w:ascii="Book Antiqua" w:hAnsi="Book Antiqua"/>
                      <w:sz w:val="24"/>
                      <w:szCs w:val="24"/>
                      <w:vertAlign w:val="superscript"/>
                    </w:rPr>
                    <w:t>2</w:t>
                  </w: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+k</w:t>
                  </w:r>
                </w:p>
              </w:tc>
              <w:tc>
                <w:tcPr>
                  <w:tcW w:w="850" w:type="dxa"/>
                </w:tcPr>
                <w:p w14:paraId="43F6D84E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2k</w:t>
                  </w:r>
                  <w:r w:rsidRPr="00AD1E8A">
                    <w:rPr>
                      <w:rFonts w:ascii="Book Antiqua" w:hAnsi="Book Antiqua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14:paraId="6FD4FE33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4k</w:t>
                  </w:r>
                  <w:r w:rsidRPr="00AD1E8A">
                    <w:rPr>
                      <w:rFonts w:ascii="Book Antiqua" w:hAnsi="Book Antiqua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</w:tr>
          </w:tbl>
          <w:p w14:paraId="12AD8F14" w14:textId="77777777" w:rsidR="001419DE" w:rsidRDefault="001419DE" w:rsidP="00B67D2E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  <w:r w:rsidRPr="00AD1E8A">
              <w:rPr>
                <w:rFonts w:ascii="Book Antiqua" w:hAnsi="Book Antiqua"/>
                <w:sz w:val="24"/>
                <w:szCs w:val="24"/>
              </w:rPr>
              <w:t xml:space="preserve">Find </w:t>
            </w:r>
            <w:r w:rsidR="00C977B7" w:rsidRPr="00C977B7">
              <w:rPr>
                <w:rFonts w:ascii="Book Antiqua" w:hAnsi="Book Antiqua"/>
                <w:noProof/>
                <w:position w:val="-10"/>
                <w:sz w:val="24"/>
                <w:szCs w:val="24"/>
              </w:rPr>
              <w:object w:dxaOrig="2439" w:dyaOrig="320" w14:anchorId="0328AB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121.9pt;height:15.7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703591761" r:id="rId9"/>
              </w:object>
            </w:r>
          </w:p>
          <w:p w14:paraId="2756B39B" w14:textId="77777777" w:rsidR="001419DE" w:rsidRDefault="001419DE" w:rsidP="00B67D2E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  <w:r>
              <w:rPr>
                <w:rFonts w:ascii="Book Antiqua" w:hAnsi="Book Antiqua"/>
                <w:position w:val="-10"/>
                <w:sz w:val="24"/>
                <w:szCs w:val="24"/>
              </w:rPr>
              <w:t>Write a R program for the above problem. Also write a R program to plot probability distribution.</w:t>
            </w:r>
          </w:p>
          <w:p w14:paraId="443503C5" w14:textId="77777777" w:rsidR="001419DE" w:rsidRDefault="001419DE" w:rsidP="00B67D2E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</w:p>
          <w:p w14:paraId="40DE7AD4" w14:textId="77777777" w:rsidR="001419DE" w:rsidRDefault="001419DE" w:rsidP="00B67D2E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</w:p>
          <w:p w14:paraId="321ADDD3" w14:textId="77777777" w:rsidR="001419DE" w:rsidRDefault="001419DE" w:rsidP="00B67D2E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</w:p>
          <w:p w14:paraId="4BBCB414" w14:textId="77777777" w:rsidR="001419DE" w:rsidRPr="001231FC" w:rsidRDefault="001419DE" w:rsidP="001419DE">
            <w:pPr>
              <w:pStyle w:val="ListParagraph"/>
              <w:numPr>
                <w:ilvl w:val="0"/>
                <w:numId w:val="2"/>
              </w:numPr>
              <w:jc w:val="both"/>
              <w:rPr>
                <w:rFonts w:ascii="Book Antiqua" w:hAnsi="Book Antiqua"/>
                <w:sz w:val="24"/>
                <w:szCs w:val="24"/>
              </w:rPr>
            </w:pPr>
            <w:r w:rsidRPr="001231FC">
              <w:rPr>
                <w:rFonts w:ascii="Book Antiqua" w:hAnsi="Book Antiqua"/>
                <w:sz w:val="24"/>
                <w:szCs w:val="24"/>
              </w:rPr>
              <w:t>A random variable X has the following pdf</w:t>
            </w:r>
          </w:p>
          <w:p w14:paraId="21554799" w14:textId="77777777" w:rsidR="001419DE" w:rsidRPr="00F5335D" w:rsidRDefault="001419DE" w:rsidP="00B67D2E">
            <w:pPr>
              <w:spacing w:before="15" w:line="220" w:lineRule="exact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683"/>
              <w:gridCol w:w="643"/>
              <w:gridCol w:w="643"/>
              <w:gridCol w:w="763"/>
              <w:gridCol w:w="763"/>
              <w:gridCol w:w="643"/>
              <w:gridCol w:w="643"/>
            </w:tblGrid>
            <w:tr w:rsidR="001419DE" w:rsidRPr="00F5335D" w14:paraId="02F279E3" w14:textId="77777777" w:rsidTr="00B67D2E">
              <w:tc>
                <w:tcPr>
                  <w:tcW w:w="683" w:type="dxa"/>
                </w:tcPr>
                <w:p w14:paraId="5FA87460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643" w:type="dxa"/>
                </w:tcPr>
                <w:p w14:paraId="5C855EC4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643" w:type="dxa"/>
                </w:tcPr>
                <w:p w14:paraId="03916185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763" w:type="dxa"/>
                </w:tcPr>
                <w:p w14:paraId="7B56D666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63" w:type="dxa"/>
                </w:tcPr>
                <w:p w14:paraId="4D6BF1E7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43" w:type="dxa"/>
                </w:tcPr>
                <w:p w14:paraId="412C05A8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43" w:type="dxa"/>
                </w:tcPr>
                <w:p w14:paraId="50E1D699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3</w:t>
                  </w:r>
                </w:p>
              </w:tc>
            </w:tr>
            <w:tr w:rsidR="001419DE" w:rsidRPr="00F5335D" w14:paraId="0A758C81" w14:textId="77777777" w:rsidTr="00B67D2E">
              <w:tc>
                <w:tcPr>
                  <w:tcW w:w="683" w:type="dxa"/>
                </w:tcPr>
                <w:p w14:paraId="2B3AA5D3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P(X)</w:t>
                  </w:r>
                </w:p>
              </w:tc>
              <w:tc>
                <w:tcPr>
                  <w:tcW w:w="643" w:type="dxa"/>
                </w:tcPr>
                <w:p w14:paraId="03F85784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1</w:t>
                  </w:r>
                </w:p>
              </w:tc>
              <w:tc>
                <w:tcPr>
                  <w:tcW w:w="643" w:type="dxa"/>
                </w:tcPr>
                <w:p w14:paraId="69420E7C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k</w:t>
                  </w:r>
                </w:p>
              </w:tc>
              <w:tc>
                <w:tcPr>
                  <w:tcW w:w="763" w:type="dxa"/>
                </w:tcPr>
                <w:p w14:paraId="26329958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2</w:t>
                  </w:r>
                </w:p>
              </w:tc>
              <w:tc>
                <w:tcPr>
                  <w:tcW w:w="763" w:type="dxa"/>
                </w:tcPr>
                <w:p w14:paraId="7E3186D4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2k</w:t>
                  </w:r>
                </w:p>
              </w:tc>
              <w:tc>
                <w:tcPr>
                  <w:tcW w:w="643" w:type="dxa"/>
                </w:tcPr>
                <w:p w14:paraId="4D0E6641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3</w:t>
                  </w:r>
                </w:p>
              </w:tc>
              <w:tc>
                <w:tcPr>
                  <w:tcW w:w="643" w:type="dxa"/>
                </w:tcPr>
                <w:p w14:paraId="3C75B38A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3k</w:t>
                  </w:r>
                </w:p>
              </w:tc>
            </w:tr>
          </w:tbl>
          <w:p w14:paraId="5A9BDC65" w14:textId="77777777" w:rsidR="001419DE" w:rsidRDefault="001419DE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 xml:space="preserve">Find      k, p(X &lt;2), </w:t>
            </w:r>
            <w:proofErr w:type="spellStart"/>
            <w:r w:rsidRPr="001231FC">
              <w:rPr>
                <w:rFonts w:ascii="Book Antiqua" w:hAnsi="Book Antiqua"/>
                <w:sz w:val="24"/>
                <w:szCs w:val="24"/>
              </w:rPr>
              <w:t>c</w:t>
            </w:r>
            <w:r>
              <w:rPr>
                <w:rFonts w:ascii="Book Antiqua" w:hAnsi="Book Antiqua"/>
                <w:sz w:val="24"/>
                <w:szCs w:val="24"/>
              </w:rPr>
              <w:t>.</w:t>
            </w:r>
            <w:r w:rsidRPr="001231FC">
              <w:rPr>
                <w:rFonts w:ascii="Book Antiqua" w:hAnsi="Book Antiqua"/>
                <w:sz w:val="24"/>
                <w:szCs w:val="24"/>
              </w:rPr>
              <w:t>d</w:t>
            </w:r>
            <w:r>
              <w:rPr>
                <w:rFonts w:ascii="Book Antiqua" w:hAnsi="Book Antiqua"/>
                <w:sz w:val="24"/>
                <w:szCs w:val="24"/>
              </w:rPr>
              <w:t>.</w:t>
            </w:r>
            <w:r w:rsidRPr="001231FC">
              <w:rPr>
                <w:rFonts w:ascii="Book Antiqua" w:hAnsi="Book Antiqua"/>
                <w:sz w:val="24"/>
                <w:szCs w:val="24"/>
              </w:rPr>
              <w:t>f</w:t>
            </w:r>
            <w:r>
              <w:rPr>
                <w:rFonts w:ascii="Book Antiqua" w:hAnsi="Book Antiqua"/>
                <w:sz w:val="24"/>
                <w:szCs w:val="24"/>
              </w:rPr>
              <w:t>.</w:t>
            </w:r>
            <w:proofErr w:type="spellEnd"/>
          </w:p>
          <w:p w14:paraId="2862FCFD" w14:textId="77777777" w:rsidR="001419DE" w:rsidRDefault="001419DE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Write a R program for the above problem. Also write a R program to plot cumulative distribution function.</w:t>
            </w:r>
          </w:p>
          <w:p w14:paraId="789037C5" w14:textId="77777777" w:rsidR="001419DE" w:rsidRDefault="001419DE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4FB873CE" w14:textId="77777777" w:rsidR="001419DE" w:rsidRPr="001231FC" w:rsidRDefault="001419DE" w:rsidP="001419DE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sz w:val="24"/>
                <w:szCs w:val="24"/>
                <w:lang w:bidi="hi-IN"/>
              </w:rPr>
            </w:pPr>
            <w:r w:rsidRPr="001231FC">
              <w:rPr>
                <w:rFonts w:ascii="Book Antiqua" w:hAnsi="Book Antiqua"/>
                <w:color w:val="000000"/>
                <w:sz w:val="24"/>
                <w:szCs w:val="24"/>
                <w:lang w:bidi="hi-IN"/>
              </w:rPr>
              <w:t>A RV X has the following probability distribution:</w:t>
            </w:r>
          </w:p>
          <w:tbl>
            <w:tblPr>
              <w:tblStyle w:val="TableGrid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1152"/>
              <w:gridCol w:w="1152"/>
              <w:gridCol w:w="1152"/>
              <w:gridCol w:w="1152"/>
              <w:gridCol w:w="1152"/>
              <w:gridCol w:w="1152"/>
            </w:tblGrid>
            <w:tr w:rsidR="001419DE" w:rsidRPr="00F5335D" w14:paraId="0D25BBCA" w14:textId="77777777" w:rsidTr="00B67D2E">
              <w:tc>
                <w:tcPr>
                  <w:tcW w:w="1152" w:type="dxa"/>
                </w:tcPr>
                <w:p w14:paraId="723F8DC2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X</w:t>
                  </w:r>
                </w:p>
              </w:tc>
              <w:tc>
                <w:tcPr>
                  <w:tcW w:w="1152" w:type="dxa"/>
                </w:tcPr>
                <w:p w14:paraId="0B2E4936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-2</w:t>
                  </w:r>
                </w:p>
              </w:tc>
              <w:tc>
                <w:tcPr>
                  <w:tcW w:w="1152" w:type="dxa"/>
                </w:tcPr>
                <w:p w14:paraId="09BB484E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-1</w:t>
                  </w:r>
                </w:p>
              </w:tc>
              <w:tc>
                <w:tcPr>
                  <w:tcW w:w="1152" w:type="dxa"/>
                </w:tcPr>
                <w:p w14:paraId="70D187D6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0</w:t>
                  </w:r>
                </w:p>
              </w:tc>
              <w:tc>
                <w:tcPr>
                  <w:tcW w:w="1152" w:type="dxa"/>
                </w:tcPr>
                <w:p w14:paraId="31552317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1</w:t>
                  </w:r>
                </w:p>
              </w:tc>
              <w:tc>
                <w:tcPr>
                  <w:tcW w:w="1152" w:type="dxa"/>
                </w:tcPr>
                <w:p w14:paraId="2A2FF70F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2</w:t>
                  </w:r>
                </w:p>
              </w:tc>
            </w:tr>
            <w:tr w:rsidR="001419DE" w:rsidRPr="00F5335D" w14:paraId="45C93A5C" w14:textId="77777777" w:rsidTr="00B67D2E">
              <w:tc>
                <w:tcPr>
                  <w:tcW w:w="1152" w:type="dxa"/>
                </w:tcPr>
                <w:p w14:paraId="7BA1F6D7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P(X=x)</w:t>
                  </w:r>
                </w:p>
              </w:tc>
              <w:tc>
                <w:tcPr>
                  <w:tcW w:w="1152" w:type="dxa"/>
                </w:tcPr>
                <w:p w14:paraId="0F879ABB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1/5</w:t>
                  </w:r>
                </w:p>
              </w:tc>
              <w:tc>
                <w:tcPr>
                  <w:tcW w:w="1152" w:type="dxa"/>
                </w:tcPr>
                <w:p w14:paraId="6047BEE4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1/5</w:t>
                  </w:r>
                </w:p>
              </w:tc>
              <w:tc>
                <w:tcPr>
                  <w:tcW w:w="1152" w:type="dxa"/>
                </w:tcPr>
                <w:p w14:paraId="3B730B31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2/5</w:t>
                  </w:r>
                </w:p>
              </w:tc>
              <w:tc>
                <w:tcPr>
                  <w:tcW w:w="1152" w:type="dxa"/>
                </w:tcPr>
                <w:p w14:paraId="478132E3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2/15</w:t>
                  </w:r>
                </w:p>
              </w:tc>
              <w:tc>
                <w:tcPr>
                  <w:tcW w:w="1152" w:type="dxa"/>
                </w:tcPr>
                <w:p w14:paraId="428A115F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1/15</w:t>
                  </w:r>
                </w:p>
              </w:tc>
            </w:tr>
          </w:tbl>
          <w:p w14:paraId="53D0B4E3" w14:textId="77777777" w:rsidR="001419DE" w:rsidRDefault="001419DE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 w:rsidRPr="00F5335D">
              <w:rPr>
                <w:rFonts w:ascii="Book Antiqua" w:hAnsi="Book Antiqua"/>
                <w:color w:val="000000"/>
                <w:sz w:val="24"/>
                <w:szCs w:val="24"/>
                <w:lang w:bidi="hi-IN"/>
              </w:rPr>
              <w:t xml:space="preserve"> Find </w:t>
            </w:r>
            <w:r>
              <w:rPr>
                <w:rFonts w:ascii="Book Antiqua" w:hAnsi="Book Antiqua"/>
                <w:color w:val="000000"/>
                <w:sz w:val="24"/>
                <w:szCs w:val="24"/>
                <w:lang w:bidi="hi-IN"/>
              </w:rPr>
              <w:t xml:space="preserve">the probability distribution of </w:t>
            </w:r>
            <w:r w:rsidR="00C977B7" w:rsidRPr="00EC06E5">
              <w:rPr>
                <w:noProof/>
                <w:position w:val="-10"/>
                <w:lang w:bidi="hi-IN"/>
              </w:rPr>
              <w:object w:dxaOrig="1120" w:dyaOrig="360" w14:anchorId="4C7898D6">
                <v:shape id="_x0000_i1025" type="#_x0000_t75" alt="" style="width:57.75pt;height:17.8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703591762" r:id="rId11"/>
              </w:object>
            </w:r>
            <w:r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  <w:t>.</w:t>
            </w:r>
          </w:p>
          <w:p w14:paraId="08B83DA9" w14:textId="77777777" w:rsidR="001419DE" w:rsidRDefault="001419DE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  <w:t>Write a R program for the above problem.</w:t>
            </w:r>
          </w:p>
          <w:p w14:paraId="1F224407" w14:textId="77777777" w:rsidR="001419DE" w:rsidRDefault="001419DE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</w:p>
          <w:p w14:paraId="00988CE6" w14:textId="77777777" w:rsidR="001419DE" w:rsidRPr="001231FC" w:rsidRDefault="001419DE" w:rsidP="001419DE">
            <w:pPr>
              <w:pStyle w:val="ListParagraph"/>
              <w:numPr>
                <w:ilvl w:val="0"/>
                <w:numId w:val="2"/>
              </w:numPr>
              <w:tabs>
                <w:tab w:val="left" w:pos="0"/>
              </w:tabs>
              <w:spacing w:after="120"/>
              <w:ind w:right="-14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1231FC">
              <w:rPr>
                <w:rFonts w:ascii="Book Antiqua" w:hAnsi="Book Antiqua"/>
                <w:sz w:val="24"/>
                <w:szCs w:val="24"/>
              </w:rPr>
              <w:t>Given the following distribution:</w:t>
            </w:r>
          </w:p>
          <w:tbl>
            <w:tblPr>
              <w:tblStyle w:val="TableGrid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683"/>
              <w:gridCol w:w="643"/>
              <w:gridCol w:w="643"/>
              <w:gridCol w:w="763"/>
              <w:gridCol w:w="763"/>
              <w:gridCol w:w="643"/>
              <w:gridCol w:w="643"/>
            </w:tblGrid>
            <w:tr w:rsidR="001419DE" w:rsidRPr="00F5335D" w14:paraId="4EF17B05" w14:textId="77777777" w:rsidTr="00B67D2E">
              <w:tc>
                <w:tcPr>
                  <w:tcW w:w="683" w:type="dxa"/>
                </w:tcPr>
                <w:p w14:paraId="77620A8D" w14:textId="77777777" w:rsidR="001419DE" w:rsidRPr="00F5335D" w:rsidRDefault="001419DE" w:rsidP="00B67D2E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643" w:type="dxa"/>
                </w:tcPr>
                <w:p w14:paraId="073BA981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643" w:type="dxa"/>
                </w:tcPr>
                <w:p w14:paraId="16E276A2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763" w:type="dxa"/>
                </w:tcPr>
                <w:p w14:paraId="08EDE43F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763" w:type="dxa"/>
                </w:tcPr>
                <w:p w14:paraId="2959EBA0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43" w:type="dxa"/>
                </w:tcPr>
                <w:p w14:paraId="79B12F70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43" w:type="dxa"/>
                </w:tcPr>
                <w:p w14:paraId="1D75E57C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2</w:t>
                  </w:r>
                </w:p>
              </w:tc>
            </w:tr>
            <w:tr w:rsidR="001419DE" w:rsidRPr="00F5335D" w14:paraId="334935A8" w14:textId="77777777" w:rsidTr="00B67D2E">
              <w:tc>
                <w:tcPr>
                  <w:tcW w:w="683" w:type="dxa"/>
                </w:tcPr>
                <w:p w14:paraId="210958C4" w14:textId="77777777" w:rsidR="001419DE" w:rsidRPr="00F5335D" w:rsidRDefault="001419DE" w:rsidP="00B67D2E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P(X=x)</w:t>
                  </w:r>
                </w:p>
              </w:tc>
              <w:tc>
                <w:tcPr>
                  <w:tcW w:w="643" w:type="dxa"/>
                </w:tcPr>
                <w:p w14:paraId="7E9F2AE5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>
                    <w:rPr>
                      <w:rFonts w:ascii="Book Antiqua" w:hAnsi="Book Antiqua"/>
                      <w:sz w:val="24"/>
                      <w:szCs w:val="24"/>
                    </w:rPr>
                    <w:t>0.05</w:t>
                  </w:r>
                </w:p>
              </w:tc>
              <w:tc>
                <w:tcPr>
                  <w:tcW w:w="643" w:type="dxa"/>
                </w:tcPr>
                <w:p w14:paraId="3B3D8F46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1</w:t>
                  </w:r>
                </w:p>
              </w:tc>
              <w:tc>
                <w:tcPr>
                  <w:tcW w:w="763" w:type="dxa"/>
                </w:tcPr>
                <w:p w14:paraId="43AE427A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2</w:t>
                  </w:r>
                </w:p>
              </w:tc>
              <w:tc>
                <w:tcPr>
                  <w:tcW w:w="763" w:type="dxa"/>
                </w:tcPr>
                <w:p w14:paraId="0F391831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3</w:t>
                  </w:r>
                </w:p>
              </w:tc>
              <w:tc>
                <w:tcPr>
                  <w:tcW w:w="643" w:type="dxa"/>
                </w:tcPr>
                <w:p w14:paraId="1C61C96C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2</w:t>
                  </w:r>
                </w:p>
              </w:tc>
              <w:tc>
                <w:tcPr>
                  <w:tcW w:w="643" w:type="dxa"/>
                </w:tcPr>
                <w:p w14:paraId="6E7901DC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15</w:t>
                  </w:r>
                </w:p>
              </w:tc>
            </w:tr>
          </w:tbl>
          <w:p w14:paraId="1A9C34B1" w14:textId="77777777" w:rsidR="001419DE" w:rsidRDefault="001419DE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F5335D">
              <w:rPr>
                <w:rFonts w:ascii="Book Antiqua" w:hAnsi="Book Antiqua"/>
                <w:sz w:val="24"/>
                <w:szCs w:val="24"/>
              </w:rPr>
              <w:t xml:space="preserve">  Find Mean and Variance</w:t>
            </w:r>
            <w:r>
              <w:rPr>
                <w:rFonts w:ascii="Book Antiqua" w:hAnsi="Book Antiqua"/>
                <w:sz w:val="24"/>
                <w:szCs w:val="24"/>
              </w:rPr>
              <w:t>.</w:t>
            </w:r>
          </w:p>
          <w:p w14:paraId="759E28CA" w14:textId="77777777" w:rsidR="001419DE" w:rsidRDefault="001419DE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Write a R program for the above problem.</w:t>
            </w:r>
          </w:p>
          <w:p w14:paraId="4F8FB9F4" w14:textId="77777777" w:rsidR="001419DE" w:rsidRDefault="001419DE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57DDA71F" w14:textId="77777777" w:rsidR="001419DE" w:rsidRPr="00DA3E2F" w:rsidRDefault="001419DE" w:rsidP="001419DE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 w:rsidRPr="00DA3E2F">
              <w:rPr>
                <w:rFonts w:ascii="Book Antiqua" w:hAnsi="Book Antiqua"/>
                <w:sz w:val="24"/>
                <w:szCs w:val="24"/>
              </w:rPr>
              <w:lastRenderedPageBreak/>
              <w:t>An urn contains 7 white and 3 red balls. Two balls are drawn together, at random from this urn. Compute the expected number of white balls drawn</w:t>
            </w:r>
          </w:p>
          <w:p w14:paraId="6D613629" w14:textId="77777777" w:rsidR="001419DE" w:rsidRPr="00DA3E2F" w:rsidRDefault="001419DE" w:rsidP="00B67D2E">
            <w:pPr>
              <w:pStyle w:val="ListParagraph"/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>
              <w:rPr>
                <w:rFonts w:ascii="Book Antiqua" w:hAnsi="Book Antiqua"/>
                <w:sz w:val="24"/>
                <w:szCs w:val="24"/>
              </w:rPr>
              <w:t>Write a R program for above problem. Also write a program for to plot probability distribution and cumulative probability distribution.</w:t>
            </w:r>
          </w:p>
          <w:p w14:paraId="4567C44C" w14:textId="77777777" w:rsidR="001419DE" w:rsidRPr="001231FC" w:rsidRDefault="001419DE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sz w:val="24"/>
                <w:szCs w:val="24"/>
                <w:lang w:bidi="hi-IN"/>
              </w:rPr>
            </w:pPr>
          </w:p>
          <w:p w14:paraId="38E265C3" w14:textId="77777777" w:rsidR="001419DE" w:rsidRPr="001231FC" w:rsidRDefault="001419DE" w:rsidP="00B67D2E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</w:p>
          <w:p w14:paraId="6066AE9F" w14:textId="77777777" w:rsidR="001419DE" w:rsidRPr="00AD1E8A" w:rsidRDefault="001419DE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1419DE" w:rsidRPr="00391BE0" w14:paraId="52B4F505" w14:textId="77777777" w:rsidTr="00B67D2E">
        <w:tc>
          <w:tcPr>
            <w:tcW w:w="9596" w:type="dxa"/>
          </w:tcPr>
          <w:p w14:paraId="3E836B37" w14:textId="77777777" w:rsidR="001419DE" w:rsidRPr="00391BE0" w:rsidRDefault="001419DE" w:rsidP="00B67D2E">
            <w:pPr>
              <w:spacing w:after="120"/>
              <w:ind w:right="71"/>
              <w:rPr>
                <w:rFonts w:ascii="Book Antiqua" w:hAnsi="Book Antiqua"/>
                <w:sz w:val="24"/>
                <w:szCs w:val="24"/>
              </w:rPr>
            </w:pPr>
          </w:p>
        </w:tc>
      </w:tr>
    </w:tbl>
    <w:p w14:paraId="34CE0A41" w14:textId="64BE2637" w:rsidR="00A80E20" w:rsidRDefault="00A80E20"/>
    <w:sectPr w:rsidR="00A80E2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ook Antiqua">
    <w:altName w:val="Book Antiqua"/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7E4BDD"/>
    <w:multiLevelType w:val="hybridMultilevel"/>
    <w:tmpl w:val="6CE4BF4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3DE17AB"/>
    <w:multiLevelType w:val="hybridMultilevel"/>
    <w:tmpl w:val="38FEC30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40CFD"/>
    <w:rsid w:val="001419DE"/>
    <w:rsid w:val="001804EE"/>
    <w:rsid w:val="00185FE2"/>
    <w:rsid w:val="001C4101"/>
    <w:rsid w:val="00207BFA"/>
    <w:rsid w:val="002463DA"/>
    <w:rsid w:val="00247D95"/>
    <w:rsid w:val="004760B3"/>
    <w:rsid w:val="004E72F2"/>
    <w:rsid w:val="006E2C2D"/>
    <w:rsid w:val="00754F7B"/>
    <w:rsid w:val="007B4884"/>
    <w:rsid w:val="009A2E9E"/>
    <w:rsid w:val="009C7F10"/>
    <w:rsid w:val="00A302DD"/>
    <w:rsid w:val="00A80E20"/>
    <w:rsid w:val="00AD7FD0"/>
    <w:rsid w:val="00B506E6"/>
    <w:rsid w:val="00B6696C"/>
    <w:rsid w:val="00C275CA"/>
    <w:rsid w:val="00C977B7"/>
    <w:rsid w:val="00CD0ED3"/>
    <w:rsid w:val="00CF2E45"/>
    <w:rsid w:val="00D40CFD"/>
    <w:rsid w:val="00E66024"/>
    <w:rsid w:val="00EE428F"/>
    <w:rsid w:val="2A472C85"/>
    <w:rsid w:val="751AD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AD7B8C"/>
  <w15:chartTrackingRefBased/>
  <w15:docId w15:val="{5ECD0926-A7F1-4F41-BD00-014C233EA6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47D95"/>
    <w:pPr>
      <w:ind w:left="720"/>
      <w:contextualSpacing/>
    </w:pPr>
  </w:style>
  <w:style w:type="table" w:styleId="TableGrid">
    <w:name w:val="Table Grid"/>
    <w:basedOn w:val="TableNormal"/>
    <w:uiPriority w:val="59"/>
    <w:rsid w:val="00207BFA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1419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5174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3962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fontTable" Target="fontTable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5" Type="http://schemas.openxmlformats.org/officeDocument/2006/relationships/styles" Target="styles.xml"/><Relationship Id="rId10" Type="http://schemas.openxmlformats.org/officeDocument/2006/relationships/image" Target="media/image2.wmf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F8B9A0891BA5240876ED75BB67215DF" ma:contentTypeVersion="2" ma:contentTypeDescription="Create a new document." ma:contentTypeScope="" ma:versionID="cde0e083d779081a2ea898703bc008fc">
  <xsd:schema xmlns:xsd="http://www.w3.org/2001/XMLSchema" xmlns:xs="http://www.w3.org/2001/XMLSchema" xmlns:p="http://schemas.microsoft.com/office/2006/metadata/properties" xmlns:ns2="20847309-0e70-478c-8fd7-1140c30790ec" targetNamespace="http://schemas.microsoft.com/office/2006/metadata/properties" ma:root="true" ma:fieldsID="a360afe9a01a022268b0e68de7e30930" ns2:_="">
    <xsd:import namespace="20847309-0e70-478c-8fd7-1140c30790e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0847309-0e70-478c-8fd7-1140c30790e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35A79F9-A298-48B3-9D7B-0856DC1776D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E26903DC-DB5F-4C71-B5F1-86076C43116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1C5186A-6103-4F76-89A2-CCDA0762761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0847309-0e70-478c-8fd7-1140c30790e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12</Words>
  <Characters>121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ANISH NAIR - 70102000101</cp:lastModifiedBy>
  <cp:revision>4</cp:revision>
  <dcterms:created xsi:type="dcterms:W3CDTF">2022-01-06T15:33:00Z</dcterms:created>
  <dcterms:modified xsi:type="dcterms:W3CDTF">2022-01-13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F8B9A0891BA5240876ED75BB67215DF</vt:lpwstr>
  </property>
</Properties>
</file>